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5F50" w:rsidRDefault="002D57FF" w:rsidP="003059F0">
      <w:r>
        <w:rPr>
          <w:b/>
          <w:sz w:val="28"/>
          <w:szCs w:val="28"/>
        </w:rPr>
        <w:t xml:space="preserve">IB Math HL1 Area and Volume </w:t>
      </w:r>
      <w:r w:rsidR="00887C7B">
        <w:rPr>
          <w:b/>
          <w:sz w:val="28"/>
          <w:szCs w:val="28"/>
        </w:rPr>
        <w:t>IB Questions</w:t>
      </w:r>
      <w:r>
        <w:tab/>
      </w:r>
      <w:r>
        <w:tab/>
      </w:r>
      <w:r>
        <w:tab/>
      </w:r>
      <w:r w:rsidR="00B65F50">
        <w:t>Name: ____________________</w:t>
      </w:r>
    </w:p>
    <w:p w:rsidR="00CC3C4C" w:rsidRDefault="00CC3C4C" w:rsidP="00CC3C4C">
      <w:pPr>
        <w:rPr>
          <w:noProof/>
        </w:rPr>
      </w:pPr>
      <w:r>
        <w:rPr>
          <w:noProof/>
        </w:rPr>
        <w:t>Calculator is okay.</w:t>
      </w:r>
    </w:p>
    <w:p w:rsidR="00B65F50" w:rsidRDefault="00B65F50" w:rsidP="00B65F50">
      <w:pPr>
        <w:ind w:left="-360"/>
      </w:pPr>
    </w:p>
    <w:tbl>
      <w:tblPr>
        <w:tblStyle w:val="TableGrid"/>
        <w:tblW w:w="0" w:type="auto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10368"/>
      </w:tblGrid>
      <w:tr w:rsidR="00887C7B" w:rsidTr="00CC3C4C">
        <w:tc>
          <w:tcPr>
            <w:tcW w:w="648" w:type="dxa"/>
          </w:tcPr>
          <w:p w:rsidR="00887C7B" w:rsidRDefault="00CC3C4C" w:rsidP="00B65F50">
            <w:r>
              <w:t>1</w:t>
            </w:r>
          </w:p>
        </w:tc>
        <w:tc>
          <w:tcPr>
            <w:tcW w:w="10368" w:type="dxa"/>
          </w:tcPr>
          <w:p w:rsidR="00887C7B" w:rsidRDefault="002D57FF" w:rsidP="00B65F50">
            <w:r>
              <w:rPr>
                <w:noProof/>
              </w:rPr>
              <w:drawing>
                <wp:inline distT="0" distB="0" distL="0" distR="0" wp14:anchorId="212204A7" wp14:editId="2D38FE0D">
                  <wp:extent cx="5943600" cy="985520"/>
                  <wp:effectExtent l="0" t="0" r="0" b="508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985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C7B" w:rsidTr="00CC3C4C">
        <w:tc>
          <w:tcPr>
            <w:tcW w:w="648" w:type="dxa"/>
          </w:tcPr>
          <w:p w:rsidR="00887C7B" w:rsidRDefault="00B020AD" w:rsidP="00B65F50">
            <w:r>
              <w:t>2</w:t>
            </w:r>
          </w:p>
        </w:tc>
        <w:tc>
          <w:tcPr>
            <w:tcW w:w="10368" w:type="dxa"/>
          </w:tcPr>
          <w:p w:rsidR="00887C7B" w:rsidRDefault="002D57FF" w:rsidP="00B65F50">
            <w:r>
              <w:rPr>
                <w:noProof/>
              </w:rPr>
              <w:drawing>
                <wp:inline distT="0" distB="0" distL="0" distR="0" wp14:anchorId="7B7462F8" wp14:editId="0FB218E6">
                  <wp:extent cx="5238750" cy="3624028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38750" cy="3624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D57FF" w:rsidRDefault="002D57FF" w:rsidP="00B65F50">
            <w:r>
              <w:rPr>
                <w:noProof/>
              </w:rPr>
              <w:drawing>
                <wp:inline distT="0" distB="0" distL="0" distR="0" wp14:anchorId="213AF12D" wp14:editId="3ED4CF36">
                  <wp:extent cx="5943600" cy="120332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203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C7B" w:rsidTr="00CC3C4C">
        <w:tc>
          <w:tcPr>
            <w:tcW w:w="648" w:type="dxa"/>
          </w:tcPr>
          <w:p w:rsidR="00887C7B" w:rsidRDefault="00B020AD" w:rsidP="00B65F50">
            <w:r>
              <w:lastRenderedPageBreak/>
              <w:t>3</w:t>
            </w:r>
          </w:p>
        </w:tc>
        <w:tc>
          <w:tcPr>
            <w:tcW w:w="10368" w:type="dxa"/>
          </w:tcPr>
          <w:p w:rsidR="00887C7B" w:rsidRDefault="002D57FF" w:rsidP="00B65F50">
            <w:r>
              <w:rPr>
                <w:noProof/>
              </w:rPr>
              <w:drawing>
                <wp:inline distT="0" distB="0" distL="0" distR="0" wp14:anchorId="0AE07E5D" wp14:editId="3413606C">
                  <wp:extent cx="5534025" cy="5724525"/>
                  <wp:effectExtent l="0" t="0" r="9525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34025" cy="5724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C7B" w:rsidTr="00CC3C4C">
        <w:tc>
          <w:tcPr>
            <w:tcW w:w="648" w:type="dxa"/>
          </w:tcPr>
          <w:p w:rsidR="00887C7B" w:rsidRDefault="00B020AD" w:rsidP="00B65F50">
            <w:r>
              <w:t>4</w:t>
            </w:r>
          </w:p>
        </w:tc>
        <w:tc>
          <w:tcPr>
            <w:tcW w:w="10368" w:type="dxa"/>
          </w:tcPr>
          <w:p w:rsidR="00887C7B" w:rsidRDefault="002D57FF" w:rsidP="00B65F50">
            <w:r>
              <w:rPr>
                <w:noProof/>
              </w:rPr>
              <w:drawing>
                <wp:inline distT="0" distB="0" distL="0" distR="0" wp14:anchorId="52B6B49D" wp14:editId="73C2DEFC">
                  <wp:extent cx="5943600" cy="1751965"/>
                  <wp:effectExtent l="0" t="0" r="0" b="63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751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C7B" w:rsidTr="00CC3C4C">
        <w:tc>
          <w:tcPr>
            <w:tcW w:w="648" w:type="dxa"/>
          </w:tcPr>
          <w:p w:rsidR="00887C7B" w:rsidRDefault="00B020AD" w:rsidP="00B65F50">
            <w:r>
              <w:lastRenderedPageBreak/>
              <w:t>5</w:t>
            </w:r>
          </w:p>
        </w:tc>
        <w:tc>
          <w:tcPr>
            <w:tcW w:w="10368" w:type="dxa"/>
          </w:tcPr>
          <w:p w:rsidR="00887C7B" w:rsidRDefault="002D57FF" w:rsidP="00B65F50">
            <w:r>
              <w:rPr>
                <w:noProof/>
              </w:rPr>
              <w:drawing>
                <wp:inline distT="0" distB="0" distL="0" distR="0" wp14:anchorId="2E2E6EB6" wp14:editId="3B84A8E5">
                  <wp:extent cx="5943600" cy="1751965"/>
                  <wp:effectExtent l="0" t="0" r="0" b="63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751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C7B" w:rsidTr="00CC3C4C">
        <w:tc>
          <w:tcPr>
            <w:tcW w:w="648" w:type="dxa"/>
          </w:tcPr>
          <w:p w:rsidR="00887C7B" w:rsidRDefault="00887C7B" w:rsidP="00B65F50"/>
        </w:tc>
        <w:tc>
          <w:tcPr>
            <w:tcW w:w="10368" w:type="dxa"/>
          </w:tcPr>
          <w:p w:rsidR="00887C7B" w:rsidRDefault="00887C7B" w:rsidP="00B65F50"/>
        </w:tc>
      </w:tr>
      <w:tr w:rsidR="00C9210F" w:rsidTr="00CC3C4C">
        <w:tc>
          <w:tcPr>
            <w:tcW w:w="648" w:type="dxa"/>
          </w:tcPr>
          <w:p w:rsidR="00C9210F" w:rsidRDefault="00C9210F" w:rsidP="00B65F50"/>
          <w:p w:rsidR="00C9210F" w:rsidRDefault="00B020AD" w:rsidP="00B65F50">
            <w:r>
              <w:t>6</w:t>
            </w:r>
          </w:p>
        </w:tc>
        <w:tc>
          <w:tcPr>
            <w:tcW w:w="10368" w:type="dxa"/>
          </w:tcPr>
          <w:p w:rsidR="00C9210F" w:rsidRDefault="0075136E" w:rsidP="00B65F50">
            <w:r>
              <w:rPr>
                <w:noProof/>
              </w:rPr>
              <w:drawing>
                <wp:inline distT="0" distB="0" distL="0" distR="0" wp14:anchorId="1905122B" wp14:editId="06B06B21">
                  <wp:extent cx="5943600" cy="1444625"/>
                  <wp:effectExtent l="0" t="0" r="0" b="317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444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3C4C" w:rsidTr="00CC3C4C">
        <w:tc>
          <w:tcPr>
            <w:tcW w:w="648" w:type="dxa"/>
          </w:tcPr>
          <w:p w:rsidR="00CC3C4C" w:rsidRDefault="00CC3C4C" w:rsidP="00B65F50"/>
        </w:tc>
        <w:tc>
          <w:tcPr>
            <w:tcW w:w="10368" w:type="dxa"/>
          </w:tcPr>
          <w:p w:rsidR="00CC3C4C" w:rsidRDefault="00CC3C4C" w:rsidP="00B65F50">
            <w:pPr>
              <w:rPr>
                <w:noProof/>
              </w:rPr>
            </w:pPr>
          </w:p>
        </w:tc>
      </w:tr>
    </w:tbl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tbl>
      <w:tblPr>
        <w:tblStyle w:val="TableGrid"/>
        <w:tblW w:w="0" w:type="auto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10368"/>
      </w:tblGrid>
      <w:tr w:rsidR="00B020AD" w:rsidTr="00D17224">
        <w:tc>
          <w:tcPr>
            <w:tcW w:w="648" w:type="dxa"/>
          </w:tcPr>
          <w:p w:rsidR="00B020AD" w:rsidRDefault="00FF534F" w:rsidP="00D17224">
            <w:r>
              <w:t>7</w:t>
            </w:r>
          </w:p>
          <w:p w:rsidR="00FF534F" w:rsidRDefault="00FF534F" w:rsidP="00D17224"/>
          <w:p w:rsidR="00FF534F" w:rsidRDefault="00FF534F" w:rsidP="00D17224"/>
          <w:p w:rsidR="00FF534F" w:rsidRDefault="00FF534F" w:rsidP="00D17224"/>
          <w:p w:rsidR="00FF534F" w:rsidRDefault="00FF534F" w:rsidP="00D17224"/>
          <w:p w:rsidR="00FF534F" w:rsidRDefault="00FF534F" w:rsidP="00D17224"/>
          <w:p w:rsidR="00FF534F" w:rsidRDefault="00FF534F" w:rsidP="00D17224"/>
          <w:p w:rsidR="00FF534F" w:rsidRDefault="00FF534F" w:rsidP="00D17224"/>
          <w:p w:rsidR="00FF534F" w:rsidRDefault="00FF534F" w:rsidP="00D17224"/>
          <w:p w:rsidR="00FF534F" w:rsidRDefault="00FF534F" w:rsidP="00D17224">
            <w:r>
              <w:t>8</w:t>
            </w:r>
          </w:p>
          <w:p w:rsidR="00FF534F" w:rsidRDefault="00FF534F" w:rsidP="00D17224"/>
          <w:p w:rsidR="00FF534F" w:rsidRDefault="00FF534F" w:rsidP="00D17224"/>
          <w:p w:rsidR="00FF534F" w:rsidRDefault="00FF534F" w:rsidP="00D17224"/>
          <w:p w:rsidR="00FF534F" w:rsidRDefault="00FF534F" w:rsidP="00D17224"/>
          <w:p w:rsidR="00FF534F" w:rsidRDefault="00FF534F" w:rsidP="00D17224"/>
          <w:p w:rsidR="00FF534F" w:rsidRDefault="00FF534F" w:rsidP="00D17224"/>
          <w:p w:rsidR="00FF534F" w:rsidRDefault="00FF534F" w:rsidP="00D17224"/>
          <w:p w:rsidR="00FF534F" w:rsidRDefault="00FF534F" w:rsidP="00D17224"/>
          <w:p w:rsidR="00FF534F" w:rsidRDefault="00FF534F" w:rsidP="00D17224">
            <w:r>
              <w:t>9</w:t>
            </w:r>
          </w:p>
        </w:tc>
        <w:tc>
          <w:tcPr>
            <w:tcW w:w="10368" w:type="dxa"/>
          </w:tcPr>
          <w:p w:rsidR="00B020AD" w:rsidRDefault="00D95C38" w:rsidP="00D17224">
            <w:r>
              <w:rPr>
                <w:noProof/>
              </w:rPr>
              <w:drawing>
                <wp:inline distT="0" distB="0" distL="0" distR="0" wp14:anchorId="5ECD3C9E" wp14:editId="029B685F">
                  <wp:extent cx="5943600" cy="122047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220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F534F" w:rsidRDefault="00FF534F" w:rsidP="00D17224">
            <w:r>
              <w:rPr>
                <w:noProof/>
              </w:rPr>
              <w:drawing>
                <wp:inline distT="0" distB="0" distL="0" distR="0" wp14:anchorId="068F3062" wp14:editId="30AB8249">
                  <wp:extent cx="5943600" cy="135255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352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F534F" w:rsidRDefault="00FF534F" w:rsidP="00D17224"/>
          <w:p w:rsidR="00FF534F" w:rsidRDefault="00FF534F" w:rsidP="00D17224"/>
          <w:p w:rsidR="00FF534F" w:rsidRDefault="00FF534F" w:rsidP="00D17224">
            <w:r>
              <w:rPr>
                <w:noProof/>
              </w:rPr>
              <w:drawing>
                <wp:inline distT="0" distB="0" distL="0" distR="0" wp14:anchorId="49182601" wp14:editId="3E76D8D8">
                  <wp:extent cx="5943600" cy="101219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012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887C7B" w:rsidRDefault="00887C7B" w:rsidP="00B65F50">
      <w:pPr>
        <w:ind w:left="-360"/>
      </w:pPr>
    </w:p>
    <w:tbl>
      <w:tblPr>
        <w:tblStyle w:val="TableGrid"/>
        <w:tblW w:w="0" w:type="auto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10368"/>
      </w:tblGrid>
      <w:tr w:rsidR="00CC3C4C" w:rsidTr="00FF534F">
        <w:tc>
          <w:tcPr>
            <w:tcW w:w="648" w:type="dxa"/>
          </w:tcPr>
          <w:p w:rsidR="00CC3C4C" w:rsidRDefault="00FF534F" w:rsidP="00786429">
            <w:r>
              <w:t>10</w:t>
            </w:r>
          </w:p>
        </w:tc>
        <w:tc>
          <w:tcPr>
            <w:tcW w:w="10368" w:type="dxa"/>
          </w:tcPr>
          <w:p w:rsidR="00CC3C4C" w:rsidRDefault="00FF534F" w:rsidP="00786429">
            <w:r>
              <w:rPr>
                <w:noProof/>
              </w:rPr>
              <w:drawing>
                <wp:inline distT="0" distB="0" distL="0" distR="0" wp14:anchorId="3CC00D53" wp14:editId="2ECC0FBB">
                  <wp:extent cx="5943600" cy="4858385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4858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3C4C" w:rsidRDefault="00CC3C4C" w:rsidP="00B65F50">
      <w:pPr>
        <w:ind w:left="-360"/>
      </w:pPr>
    </w:p>
    <w:p w:rsidR="00D40531" w:rsidRDefault="00D40531" w:rsidP="00B65F50">
      <w:pPr>
        <w:ind w:left="-360"/>
      </w:pPr>
    </w:p>
    <w:p w:rsidR="00D40531" w:rsidRDefault="00D40531" w:rsidP="00B65F50">
      <w:pPr>
        <w:ind w:left="-360"/>
      </w:pPr>
    </w:p>
    <w:p w:rsidR="00D40531" w:rsidRDefault="00D40531" w:rsidP="00B65F50">
      <w:pPr>
        <w:ind w:left="-360"/>
      </w:pPr>
    </w:p>
    <w:p w:rsidR="00C9210F" w:rsidRDefault="00C9210F" w:rsidP="00B65F50">
      <w:pPr>
        <w:ind w:left="-360"/>
      </w:pPr>
    </w:p>
    <w:p w:rsidR="00C9210F" w:rsidRDefault="00C9210F" w:rsidP="00B65F50">
      <w:pPr>
        <w:ind w:left="-360"/>
      </w:pPr>
    </w:p>
    <w:p w:rsidR="00C9210F" w:rsidRDefault="00C9210F" w:rsidP="00B65F50">
      <w:pPr>
        <w:ind w:left="-360"/>
      </w:pPr>
      <w:r>
        <w:rPr>
          <w:noProof/>
        </w:rPr>
        <w:drawing>
          <wp:inline distT="0" distB="0" distL="0" distR="0" wp14:anchorId="37AA3BF4" wp14:editId="39341349">
            <wp:extent cx="5943600" cy="97917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59F0" w:rsidRPr="00A91BFE" w:rsidRDefault="002761BC" w:rsidP="002761BC">
      <w:pPr>
        <w:ind w:left="-360"/>
      </w:pPr>
      <w:r>
        <w:t xml:space="preserve">1.  </w:t>
      </w:r>
      <w:r w:rsidR="003059F0" w:rsidRPr="00A91BFE">
        <w:t xml:space="preserve">A particle is moving along a line so that is velocity is </w:t>
      </w:r>
      <w:r w:rsidR="003059F0" w:rsidRPr="00A91BFE">
        <w:rPr>
          <w:position w:val="-10"/>
        </w:rPr>
        <w:object w:dxaOrig="2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8pt" o:ole="">
            <v:imagedata r:id="rId17" o:title=""/>
          </v:shape>
          <o:OLEObject Type="Embed" ProgID="Equation.DSMT4" ShapeID="_x0000_i1025" DrawAspect="Content" ObjectID="_1550388561" r:id="rId18"/>
        </w:object>
      </w:r>
      <w:r w:rsidR="003059F0" w:rsidRPr="00A91BFE">
        <w:t xml:space="preserve"> feet per second at time t.</w:t>
      </w:r>
    </w:p>
    <w:p w:rsidR="003059F0" w:rsidRPr="00A91BFE" w:rsidRDefault="00B65F50" w:rsidP="003059F0">
      <w:pPr>
        <w:numPr>
          <w:ilvl w:val="0"/>
          <w:numId w:val="2"/>
        </w:numPr>
      </w:pPr>
      <w:r>
        <w:t xml:space="preserve"> Determine</w:t>
      </w:r>
      <w:r w:rsidR="003059F0" w:rsidRPr="00A91BFE">
        <w:t xml:space="preserve"> the speed is increasing and decreasing</w:t>
      </w:r>
      <w:r w:rsidR="00215A5F">
        <w:t xml:space="preserve"> when t = 3</w:t>
      </w:r>
      <w:r w:rsidR="003059F0" w:rsidRPr="00A91BFE">
        <w:t xml:space="preserve">.  Show your reasoning.  </w:t>
      </w:r>
    </w:p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>
      <w:bookmarkStart w:id="0" w:name="_GoBack"/>
      <w:bookmarkEnd w:id="0"/>
    </w:p>
    <w:sectPr w:rsidR="003059F0" w:rsidRPr="00A91BFE" w:rsidSect="002761B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02625"/>
    <w:multiLevelType w:val="hybridMultilevel"/>
    <w:tmpl w:val="3EFCAE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AE6CBF"/>
    <w:multiLevelType w:val="hybridMultilevel"/>
    <w:tmpl w:val="8684209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8651A50"/>
    <w:multiLevelType w:val="hybridMultilevel"/>
    <w:tmpl w:val="B1522360"/>
    <w:lvl w:ilvl="0" w:tplc="7850FCD8">
      <w:start w:val="1"/>
      <w:numFmt w:val="decimal"/>
      <w:lvlText w:val="%1.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078B"/>
    <w:rsid w:val="001953F9"/>
    <w:rsid w:val="00215A5F"/>
    <w:rsid w:val="002761BC"/>
    <w:rsid w:val="002D57FF"/>
    <w:rsid w:val="003059F0"/>
    <w:rsid w:val="0075136E"/>
    <w:rsid w:val="007650C2"/>
    <w:rsid w:val="00867FA4"/>
    <w:rsid w:val="00887C7B"/>
    <w:rsid w:val="009F5D66"/>
    <w:rsid w:val="00A91BFE"/>
    <w:rsid w:val="00B020AD"/>
    <w:rsid w:val="00B65F50"/>
    <w:rsid w:val="00C9210F"/>
    <w:rsid w:val="00CC078B"/>
    <w:rsid w:val="00CC3C4C"/>
    <w:rsid w:val="00D40531"/>
    <w:rsid w:val="00D4528F"/>
    <w:rsid w:val="00D95C38"/>
    <w:rsid w:val="00E95B33"/>
    <w:rsid w:val="00FF53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07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5F50"/>
    <w:pPr>
      <w:ind w:left="720"/>
      <w:contextualSpacing/>
    </w:pPr>
  </w:style>
  <w:style w:type="table" w:styleId="TableGrid">
    <w:name w:val="Table Grid"/>
    <w:basedOn w:val="TableNormal"/>
    <w:uiPriority w:val="59"/>
    <w:rsid w:val="00887C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7C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7C7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07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5F50"/>
    <w:pPr>
      <w:ind w:left="720"/>
      <w:contextualSpacing/>
    </w:pPr>
  </w:style>
  <w:style w:type="table" w:styleId="TableGrid">
    <w:name w:val="Table Grid"/>
    <w:basedOn w:val="TableNormal"/>
    <w:uiPriority w:val="59"/>
    <w:rsid w:val="00887C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7C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7C7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9</Words>
  <Characters>33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7-03-07T18:41:00Z</cp:lastPrinted>
  <dcterms:created xsi:type="dcterms:W3CDTF">2017-03-07T18:42:00Z</dcterms:created>
  <dcterms:modified xsi:type="dcterms:W3CDTF">2017-03-07T18:42:00Z</dcterms:modified>
</cp:coreProperties>
</file>